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667798" w14:textId="75D4E3AB" w:rsidR="00E839F6" w:rsidRDefault="00EE3EF7" w:rsidP="00EE3EF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IẾU BÀI TẬP TUẦN 2</w:t>
      </w:r>
    </w:p>
    <w:p w14:paraId="197728F7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. TRẮC NGHIỆM</w:t>
      </w:r>
    </w:p>
    <w:p w14:paraId="0B6B45A7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 tròn vào chữ cái đặt trước câu trả lời đúng:</w:t>
      </w:r>
    </w:p>
    <w:p w14:paraId="2D5BDACE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1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 số nào dưới đây là phân số thập phân?</w:t>
      </w:r>
    </w:p>
    <w:p w14:paraId="37E5E116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098DCC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pt" o:ole="">
            <v:imagedata r:id="rId4" o:title=""/>
          </v:shape>
          <o:OLEObject Type="Embed" ProgID="Equation.DSMT4" ShapeID="_x0000_i1025" DrawAspect="Content" ObjectID="_1791528438" r:id="rId5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80" w:dyaOrig="720" w14:anchorId="1FEB79C2">
          <v:shape id="_x0000_i1026" type="#_x0000_t75" style="width:24pt;height:36pt" o:ole="">
            <v:imagedata r:id="rId6" o:title=""/>
          </v:shape>
          <o:OLEObject Type="Embed" ProgID="Equation.DSMT4" ShapeID="_x0000_i1026" DrawAspect="Content" ObjectID="_1791528439" r:id="rId7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00" w:dyaOrig="720" w14:anchorId="27AADBD9">
          <v:shape id="_x0000_i1027" type="#_x0000_t75" style="width:20.5pt;height:36pt" o:ole="">
            <v:imagedata r:id="rId8" o:title=""/>
          </v:shape>
          <o:OLEObject Type="Embed" ProgID="Equation.DSMT4" ShapeID="_x0000_i1027" DrawAspect="Content" ObjectID="_1791528440" r:id="rId9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bookmarkStart w:id="0" w:name="MTBlankEqn"/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80" w:dyaOrig="720" w14:anchorId="60C0DB89">
          <v:shape id="_x0000_i1028" type="#_x0000_t75" style="width:19pt;height:36pt" o:ole="">
            <v:imagedata r:id="rId10" o:title=""/>
          </v:shape>
          <o:OLEObject Type="Embed" ProgID="Equation.DSMT4" ShapeID="_x0000_i1028" DrawAspect="Content" ObjectID="_1791528441" r:id="rId11"/>
        </w:object>
      </w:r>
      <w:bookmarkEnd w:id="0"/>
    </w:p>
    <w:p w14:paraId="08F8D11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2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Phân số nào dưới đây 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không phải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phân số thập phân?</w:t>
      </w:r>
    </w:p>
    <w:p w14:paraId="4C7995B3" w14:textId="77777777" w:rsidR="00EE3EF7" w:rsidRPr="00EE3EF7" w:rsidRDefault="00EE3EF7" w:rsidP="00EE3EF7">
      <w:pPr>
        <w:tabs>
          <w:tab w:val="left" w:pos="170"/>
          <w:tab w:val="left" w:pos="756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>A.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99" w:dyaOrig="720" w14:anchorId="61B31074">
          <v:shape id="_x0000_i1029" type="#_x0000_t75" style="width:25pt;height:36pt" o:ole="">
            <v:imagedata r:id="rId12" o:title=""/>
          </v:shape>
          <o:OLEObject Type="Embed" ProgID="Equation.DSMT4" ShapeID="_x0000_i1029" DrawAspect="Content" ObjectID="_1791528442" r:id="rId13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2D8B0B62">
          <v:shape id="_x0000_i1030" type="#_x0000_t75" style="width:12pt;height:36pt" o:ole="">
            <v:imagedata r:id="rId14" o:title=""/>
          </v:shape>
          <o:OLEObject Type="Embed" ProgID="Equation.DSMT4" ShapeID="_x0000_i1030" DrawAspect="Content" ObjectID="_1791528443" r:id="rId15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Aptos" w:eastAsia="Aptos" w:hAnsi="Aptos" w:cs="Times New Roman"/>
          <w:kern w:val="0"/>
          <w:position w:val="-34"/>
          <w:szCs w:val="28"/>
          <w:lang w:bidi="th-TH"/>
          <w14:ligatures w14:val="none"/>
        </w:rPr>
        <w:object w:dxaOrig="700" w:dyaOrig="780" w14:anchorId="4A406EE4">
          <v:shape id="_x0000_i1031" type="#_x0000_t75" style="width:35pt;height:39pt" o:ole="">
            <v:imagedata r:id="rId16" o:title=""/>
          </v:shape>
          <o:OLEObject Type="Embed" ProgID="Equation.DSMT4" ShapeID="_x0000_i1031" DrawAspect="Content" ObjectID="_1791528444" r:id="rId17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24EAF4D3">
          <v:shape id="_x0000_i1032" type="#_x0000_t75" style="width:18pt;height:36pt" o:ole="">
            <v:imagedata r:id="rId18" o:title=""/>
          </v:shape>
          <o:OLEObject Type="Embed" ProgID="Equation.DSMT4" ShapeID="_x0000_i1032" DrawAspect="Content" ObjectID="_1791528445" r:id="rId19"/>
        </w:object>
      </w:r>
    </w:p>
    <w:p w14:paraId="6F70DF06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3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 số thích hợp vào dấu hỏi chấm (?)</w:t>
      </w:r>
    </w:p>
    <w:p w14:paraId="5828D1B4" w14:textId="21295B74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1938EC3E">
          <v:shape id="Rectangle: Diagonal Corners Rounded 28" o:spid="_x0000_s1037" style="position:absolute;left:0;text-align:left;margin-left:0;margin-top:9.6pt;width:117pt;height:51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coordsize="1485900,6540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" adj="-11796480,,5400" path="m109011,l1485900,r,l1485900,545039v,60205,-48806,109011,-109011,109011l,654050r,l,109011c,48806,48806,,109011,xe" fillcolor="window" strokecolor="red" strokeweight="1.5pt">
            <v:stroke dashstyle="longDashDotDot" joinstyle="miter"/>
            <v:formulas/>
            <v:path arrowok="t" o:connecttype="custom" o:connectlocs="109011,0;1485900,0;1485900,0;1485900,545039;1376889,654050;0,654050;0,654050;0,109011;109011,0" o:connectangles="0,0,0,0,0,0,0,0,0" textboxrect="0,0,1485900,654050"/>
            <v:textbox>
              <w:txbxContent>
                <w:p w14:paraId="26979F94" w14:textId="77777777" w:rsidR="00EE3EF7" w:rsidRDefault="00EE3EF7" w:rsidP="00EE3EF7">
                  <w:pPr>
                    <w:jc w:val="center"/>
                  </w:pPr>
                  <w:r w:rsidRPr="008B6113">
                    <w:rPr>
                      <w:position w:val="-28"/>
                    </w:rPr>
                    <w:object w:dxaOrig="1460" w:dyaOrig="720" w14:anchorId="3B14C35D">
                      <v:shape id="_x0000_i1055" type="#_x0000_t75" style="width:73pt;height:36pt" o:ole="">
                        <v:imagedata r:id="rId20" o:title=""/>
                      </v:shape>
                      <o:OLEObject Type="Embed" ProgID="Equation.DSMT4" ShapeID="_x0000_i1055" DrawAspect="Content" ObjectID="_1791528468" r:id="rId21"/>
                    </w:object>
                  </w:r>
                </w:p>
              </w:txbxContent>
            </v:textbox>
            <w10:wrap anchorx="margin"/>
          </v:shape>
        </w:pict>
      </w:r>
    </w:p>
    <w:p w14:paraId="3101CF37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D774F3E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5527C45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5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6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7</w:t>
      </w:r>
    </w:p>
    <w:p w14:paraId="71A3BD4E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4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 số nào dưới đây có thể được viết thành phân số thập phân?</w:t>
      </w:r>
    </w:p>
    <w:p w14:paraId="31A23DAB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5496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64BF0DE1">
          <v:shape id="_x0000_i1033" type="#_x0000_t75" style="width:13pt;height:36pt" o:ole="">
            <v:imagedata r:id="rId22" o:title=""/>
          </v:shape>
          <o:OLEObject Type="Embed" ProgID="Equation.DSMT4" ShapeID="_x0000_i1033" DrawAspect="Content" ObjectID="_1791528446" r:id="rId23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00" w:dyaOrig="720" w14:anchorId="108458AB">
          <v:shape id="_x0000_i1034" type="#_x0000_t75" style="width:20.5pt;height:36pt" o:ole="">
            <v:imagedata r:id="rId24" o:title=""/>
          </v:shape>
          <o:OLEObject Type="Embed" ProgID="Equation.DSMT4" ShapeID="_x0000_i1034" DrawAspect="Content" ObjectID="_1791528447" r:id="rId25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404A4920">
          <v:shape id="_x0000_i1035" type="#_x0000_t75" style="width:18pt;height:36pt" o:ole="">
            <v:imagedata r:id="rId26" o:title=""/>
          </v:shape>
          <o:OLEObject Type="Embed" ProgID="Equation.DSMT4" ShapeID="_x0000_i1035" DrawAspect="Content" ObjectID="_1791528448" r:id="rId27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80" w:dyaOrig="720" w14:anchorId="7CE42285">
          <v:shape id="_x0000_i1036" type="#_x0000_t75" style="width:19pt;height:36pt" o:ole="">
            <v:imagedata r:id="rId28" o:title=""/>
          </v:shape>
          <o:OLEObject Type="Embed" ProgID="Equation.DSMT4" ShapeID="_x0000_i1036" DrawAspect="Content" ObjectID="_1791528449" r:id="rId29"/>
        </w:object>
      </w:r>
    </w:p>
    <w:p w14:paraId="382484FD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5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 số nào dưới đây lớn hơn 1?</w:t>
      </w:r>
    </w:p>
    <w:p w14:paraId="6C0EBCC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570D369C">
          <v:shape id="_x0000_i1037" type="#_x0000_t75" style="width:13pt;height:36pt" o:ole="">
            <v:imagedata r:id="rId30" o:title=""/>
          </v:shape>
          <o:OLEObject Type="Embed" ProgID="Equation.DSMT4" ShapeID="_x0000_i1037" DrawAspect="Content" ObjectID="_1791528450" r:id="rId31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30F4E6E6">
          <v:shape id="_x0000_i1038" type="#_x0000_t75" style="width:13pt;height:36pt" o:ole="">
            <v:imagedata r:id="rId32" o:title=""/>
          </v:shape>
          <o:OLEObject Type="Embed" ProgID="Equation.DSMT4" ShapeID="_x0000_i1038" DrawAspect="Content" ObjectID="_1791528451" r:id="rId33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3E4AD26E">
          <v:shape id="_x0000_i1039" type="#_x0000_t75" style="width:13pt;height:35pt" o:ole="">
            <v:imagedata r:id="rId34" o:title=""/>
          </v:shape>
          <o:OLEObject Type="Embed" ProgID="Equation.DSMT4" ShapeID="_x0000_i1039" DrawAspect="Content" ObjectID="_1791528452" r:id="rId35"/>
        </w:obje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5777ADBC">
          <v:shape id="_x0000_i1040" type="#_x0000_t75" style="width:13pt;height:35pt" o:ole="">
            <v:imagedata r:id="rId36" o:title=""/>
          </v:shape>
          <o:OLEObject Type="Embed" ProgID="Equation.DSMT4" ShapeID="_x0000_i1040" DrawAspect="Content" ObjectID="_1791528453" r:id="rId37"/>
        </w:object>
      </w:r>
    </w:p>
    <w:p w14:paraId="0C6CA9C3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6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 dấu &gt;, &lt;, = thích hợp vào chỗ chấm:</w:t>
      </w:r>
    </w:p>
    <w:p w14:paraId="3FB94960" w14:textId="77777777" w:rsidR="00EE3EF7" w:rsidRPr="00EE3EF7" w:rsidRDefault="00EE3EF7" w:rsidP="00EE3EF7">
      <w:pPr>
        <w:jc w:val="center"/>
        <w:rPr>
          <w:rFonts w:ascii="Aptos" w:eastAsia="Aptos" w:hAnsi="Aptos" w:cs="Times New Roman"/>
          <w:kern w:val="0"/>
          <w:szCs w:val="28"/>
          <w:lang w:bidi="th-TH"/>
          <w14:ligatures w14:val="none"/>
        </w:rPr>
      </w:pP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300" w:dyaOrig="720" w14:anchorId="2550F518">
          <v:shape id="_x0000_i1041" type="#_x0000_t75" style="width:65.5pt;height:36pt" o:ole="">
            <v:imagedata r:id="rId38" o:title=""/>
          </v:shape>
          <o:OLEObject Type="Embed" ProgID="Equation.DSMT4" ShapeID="_x0000_i1041" DrawAspect="Content" ObjectID="_1791528454" r:id="rId39"/>
        </w:object>
      </w:r>
    </w:p>
    <w:p w14:paraId="4240AFCE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&gt;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&lt;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=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</w:p>
    <w:p w14:paraId="46A55A10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âu 7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Một miếng bìa hình chữ nhật có chiều dài </w:t>
      </w:r>
      <w:r w:rsidRPr="00EE3EF7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2DD74D7F">
          <v:shape id="_x0000_i1042" type="#_x0000_t75" style="width:13pt;height:35pt" o:ole="">
            <v:imagedata r:id="rId40" o:title=""/>
          </v:shape>
          <o:OLEObject Type="Embed" ProgID="Equation.DSMT4" ShapeID="_x0000_i1042" DrawAspect="Content" ObjectID="_1791528455" r:id="rId41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, chiều rộng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37C4C852">
          <v:shape id="_x0000_i1043" type="#_x0000_t75" style="width:13pt;height:36pt" o:ole="">
            <v:imagedata r:id="rId42" o:title=""/>
          </v:shape>
          <o:OLEObject Type="Embed" ProgID="Equation.DSMT4" ShapeID="_x0000_i1043" DrawAspect="Content" ObjectID="_1791528456" r:id="rId43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. Người ta chia miếng bìa thành 4 phần bằng nhau. Vậy diện tích của mỗi miếng bìa đó là:</w:t>
      </w:r>
    </w:p>
    <w:p w14:paraId="507CE4B0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1345BAB3">
          <v:shape id="_x0000_i1044" type="#_x0000_t75" style="width:18pt;height:36pt" o:ole="">
            <v:imagedata r:id="rId44" o:title=""/>
          </v:shape>
          <o:OLEObject Type="Embed" ProgID="Equation.DSMT4" ShapeID="_x0000_i1044" DrawAspect="Content" ObjectID="_1791528457" r:id="rId45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75180E63">
          <v:shape id="_x0000_i1045" type="#_x0000_t75" style="width:12pt;height:36pt" o:ole="">
            <v:imagedata r:id="rId46" o:title=""/>
          </v:shape>
          <o:OLEObject Type="Embed" ProgID="Equation.DSMT4" ShapeID="_x0000_i1045" DrawAspect="Content" ObjectID="_1791528458" r:id="rId47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36ECCFFF">
          <v:shape id="_x0000_i1046" type="#_x0000_t75" style="width:13pt;height:36pt" o:ole="">
            <v:imagedata r:id="rId48" o:title=""/>
          </v:shape>
          <o:OLEObject Type="Embed" ProgID="Equation.DSMT4" ShapeID="_x0000_i1046" DrawAspect="Content" ObjectID="_1791528459" r:id="rId49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40" w:dyaOrig="720" w14:anchorId="35F42FFF">
          <v:shape id="_x0000_i1047" type="#_x0000_t75" style="width:17.5pt;height:36pt" o:ole="">
            <v:imagedata r:id="rId50" o:title=""/>
          </v:shape>
          <o:OLEObject Type="Embed" ProgID="Equation.DSMT4" ShapeID="_x0000_i1047" DrawAspect="Content" ObjectID="_1791528460" r:id="rId51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m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625E1BB6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 xml:space="preserve">Câu 8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Trong các phân số: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120" w:dyaOrig="720" w14:anchorId="73E2129D">
          <v:shape id="_x0000_i1048" type="#_x0000_t75" style="width:106pt;height:36pt" o:ole="">
            <v:imagedata r:id="rId52" o:title=""/>
          </v:shape>
          <o:OLEObject Type="Embed" ProgID="Equation.DSMT4" ShapeID="_x0000_i1048" DrawAspect="Content" ObjectID="_1791528461" r:id="rId53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Có bao nhiêu phân số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có thể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iết được thành phân số thập phân.</w:t>
      </w:r>
    </w:p>
    <w:p w14:paraId="4F5A04E9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3 phân số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2 phân số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4 phân số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1 phân số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</w:p>
    <w:p w14:paraId="4B7B38C8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I. TỰ LUẬN</w:t>
      </w:r>
    </w:p>
    <w:p w14:paraId="513E3E33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 1.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Trong các phân số: </w:t>
      </w:r>
      <w:r w:rsidRPr="00EE3EF7">
        <w:rPr>
          <w:rFonts w:ascii="Aptos" w:eastAsia="Aptos" w:hAnsi="Aptos" w:cs="Times New Roman"/>
          <w:kern w:val="0"/>
          <w:position w:val="-34"/>
          <w:szCs w:val="28"/>
          <w:lang w:bidi="th-TH"/>
          <w14:ligatures w14:val="none"/>
        </w:rPr>
        <w:object w:dxaOrig="3440" w:dyaOrig="780" w14:anchorId="42F10E17">
          <v:shape id="_x0000_i1049" type="#_x0000_t75" style="width:172pt;height:39pt" o:ole="">
            <v:imagedata r:id="rId54" o:title=""/>
          </v:shape>
          <o:OLEObject Type="Embed" ProgID="Equation.DSMT4" ShapeID="_x0000_i1049" DrawAspect="Content" ObjectID="_1791528462" r:id="rId55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. Phân số nào là phân số thập phân?</w:t>
      </w:r>
    </w:p>
    <w:p w14:paraId="5BE519CB" w14:textId="662D4CA9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</w:t>
      </w:r>
    </w:p>
    <w:p w14:paraId="7F1B76D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2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 số thích hợp vào chỗ chấm:</w:t>
      </w:r>
    </w:p>
    <w:p w14:paraId="5BAAAD68" w14:textId="368EEB34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7CEAB7B0">
          <v:roundrect id="_x0000_s1036" style="position:absolute;left:0;text-align:left;margin-left:237.3pt;margin-top:.7pt;width:219pt;height:112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" fillcolor="window" strokecolor="#3b7d23" strokeweight="1.5pt">
            <v:stroke joinstyle="miter"/>
            <v:textbox>
              <w:txbxContent>
                <w:p w14:paraId="2AF30A29" w14:textId="77777777" w:rsidR="00EE3EF7" w:rsidRPr="000E0B69" w:rsidRDefault="00EE3EF7" w:rsidP="00EE3EF7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line="360" w:lineRule="auto"/>
                    <w:jc w:val="both"/>
                    <w:rPr>
                      <w:rFonts w:ascii="Times New Roman" w:hAnsi="Times New Roman" w:cs="Times New Roman"/>
                      <w:sz w:val="28"/>
                    </w:rPr>
                  </w:pPr>
                  <w:r w:rsidRPr="000E0B69">
                    <w:rPr>
                      <w:rFonts w:ascii="Times New Roman" w:hAnsi="Times New Roman" w:cs="Times New Roman"/>
                      <w:sz w:val="28"/>
                    </w:rPr>
                    <w:t xml:space="preserve">c) </w:t>
                  </w:r>
                  <w:r w:rsidRPr="008B6113">
                    <w:rPr>
                      <w:position w:val="-34"/>
                    </w:rPr>
                    <w:object w:dxaOrig="3560" w:dyaOrig="780" w14:anchorId="03FE0009">
                      <v:shape id="_x0000_i1056" type="#_x0000_t75" style="width:178pt;height:39pt" o:ole="">
                        <v:imagedata r:id="rId56" o:title=""/>
                      </v:shape>
                      <o:OLEObject Type="Embed" ProgID="Equation.DSMT4" ShapeID="_x0000_i1056" DrawAspect="Content" ObjectID="_1791528469" r:id="rId57"/>
                    </w:object>
                  </w:r>
                </w:p>
                <w:p w14:paraId="48D98070" w14:textId="77777777" w:rsidR="00EE3EF7" w:rsidRPr="00E46E3F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0E0B69">
                    <w:rPr>
                      <w:rFonts w:ascii="Times New Roman" w:hAnsi="Times New Roman" w:cs="Times New Roman"/>
                      <w:sz w:val="28"/>
                    </w:rPr>
                    <w:t>d)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8B6113">
                    <w:rPr>
                      <w:position w:val="-34"/>
                    </w:rPr>
                    <w:object w:dxaOrig="3140" w:dyaOrig="780" w14:anchorId="4253FBE3">
                      <v:shape id="_x0000_i1057" type="#_x0000_t75" style="width:156.5pt;height:39pt" o:ole="">
                        <v:imagedata r:id="rId58" o:title=""/>
                      </v:shape>
                      <o:OLEObject Type="Embed" ProgID="Equation.DSMT4" ShapeID="_x0000_i1057" DrawAspect="Content" ObjectID="_1791528470" r:id="rId59"/>
                    </w:object>
                  </w:r>
                </w:p>
              </w:txbxContent>
            </v:textbox>
            <w10:wrap anchorx="margin"/>
          </v:roundrect>
        </w:pict>
      </w:r>
      <w:r>
        <w:rPr>
          <w:noProof/>
        </w:rPr>
        <w:pict w14:anchorId="1576804C">
          <v:roundrect id="Rectangle: Rounded Corners 29" o:spid="_x0000_s1035" style="position:absolute;left:0;text-align:left;margin-left:0;margin-top:.4pt;width:210.75pt;height:111.3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" fillcolor="window" strokecolor="#3b7d23" strokeweight="1.5pt">
            <v:stroke joinstyle="miter"/>
            <v:textbox>
              <w:txbxContent>
                <w:p w14:paraId="16619426" w14:textId="77777777" w:rsidR="00EE3EF7" w:rsidRPr="000E0B69" w:rsidRDefault="00EE3EF7" w:rsidP="00EE3EF7">
                  <w:pPr>
                    <w:tabs>
                      <w:tab w:val="left" w:pos="170"/>
                      <w:tab w:val="left" w:pos="2438"/>
                      <w:tab w:val="left" w:pos="4763"/>
                      <w:tab w:val="left" w:pos="7314"/>
                    </w:tabs>
                    <w:spacing w:after="0" w:line="360" w:lineRule="auto"/>
                    <w:jc w:val="both"/>
                    <w:rPr>
                      <w:rFonts w:ascii="Times New Roman" w:hAnsi="Times New Roman" w:cs="Times New Roman"/>
                      <w:sz w:val="28"/>
                    </w:rPr>
                  </w:pPr>
                  <w:r w:rsidRPr="000E0B69">
                    <w:rPr>
                      <w:rFonts w:ascii="Times New Roman" w:hAnsi="Times New Roman" w:cs="Times New Roman"/>
                      <w:sz w:val="28"/>
                    </w:rPr>
                    <w:t xml:space="preserve">a) </w:t>
                  </w:r>
                  <w:r w:rsidRPr="008B6113">
                    <w:rPr>
                      <w:position w:val="-34"/>
                    </w:rPr>
                    <w:object w:dxaOrig="2700" w:dyaOrig="780" w14:anchorId="2416459C">
                      <v:shape id="_x0000_i1058" type="#_x0000_t75" style="width:135pt;height:39pt" o:ole="">
                        <v:imagedata r:id="rId60" o:title=""/>
                      </v:shape>
                      <o:OLEObject Type="Embed" ProgID="Equation.DSMT4" ShapeID="_x0000_i1058" DrawAspect="Content" ObjectID="_1791528471" r:id="rId61"/>
                    </w:object>
                  </w:r>
                </w:p>
                <w:p w14:paraId="387D2E60" w14:textId="77777777" w:rsidR="00EE3EF7" w:rsidRPr="000E0B69" w:rsidRDefault="00EE3EF7" w:rsidP="00EE3EF7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0E0B69">
                    <w:rPr>
                      <w:rFonts w:ascii="Times New Roman" w:hAnsi="Times New Roman" w:cs="Times New Roman"/>
                      <w:sz w:val="28"/>
                    </w:rPr>
                    <w:t xml:space="preserve">b) </w:t>
                  </w:r>
                  <w:r w:rsidRPr="008B6113">
                    <w:rPr>
                      <w:position w:val="-34"/>
                    </w:rPr>
                    <w:object w:dxaOrig="3200" w:dyaOrig="780" w14:anchorId="057937E2">
                      <v:shape id="_x0000_i1059" type="#_x0000_t75" style="width:159.5pt;height:39pt" o:ole="">
                        <v:imagedata r:id="rId62" o:title=""/>
                      </v:shape>
                      <o:OLEObject Type="Embed" ProgID="Equation.DSMT4" ShapeID="_x0000_i1059" DrawAspect="Content" ObjectID="_1791528472" r:id="rId63"/>
                    </w:object>
                  </w:r>
                </w:p>
              </w:txbxContent>
            </v:textbox>
            <w10:wrap anchorx="margin"/>
          </v:roundrect>
        </w:pict>
      </w:r>
    </w:p>
    <w:p w14:paraId="3DCB5B81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D822CD8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5FF3129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6A0DD1CD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F36927F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3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Viết các phân số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000" w:dyaOrig="720" w14:anchorId="34B66857">
          <v:shape id="_x0000_i1050" type="#_x0000_t75" style="width:100pt;height:36pt" o:ole="">
            <v:imagedata r:id="rId64" o:title=""/>
          </v:shape>
          <o:OLEObject Type="Embed" ProgID="Equation.DSMT4" ShapeID="_x0000_i1050" DrawAspect="Content" ObjectID="_1791528463" r:id="rId65"/>
        </w:objec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thành phân số thập phân:</w:t>
      </w:r>
    </w:p>
    <w:p w14:paraId="5B9ED0A0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</w:t>
      </w:r>
    </w:p>
    <w:p w14:paraId="4BE2CD79" w14:textId="72E2CC74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</w:t>
      </w:r>
    </w:p>
    <w:p w14:paraId="6FAF7438" w14:textId="7ECC8694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73F37BFD">
          <v:shape id="_x0000_s1034" style="position:absolute;left:0;text-align:left;margin-left:179.45pt;margin-top:24.85pt;width:58.1pt;height:51.1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37616,64871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" adj="-11796480,,5400" path="m211721,l737616,r,l737616,436995v,116930,-94791,211721,-211721,211721l,648716r,l,211721c,94791,94791,,211721,xe" fillcolor="window" strokecolor="windowText" strokeweight="1pt">
            <v:stroke joinstyle="miter"/>
            <v:formulas/>
            <v:path arrowok="t" o:connecttype="custom" o:connectlocs="211721,0;737616,0;737616,0;737616,436995;525895,648716;0,648716;0,648716;0,211721;211721,0" o:connectangles="0,0,0,0,0,0,0,0,0" textboxrect="0,0,737616,648716"/>
            <v:textbox>
              <w:txbxContent>
                <w:p w14:paraId="7F7C97CA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620" w:dyaOrig="720" w14:anchorId="17003EF9">
                      <v:shape id="_x0000_i1060" type="#_x0000_t75" style="width:31pt;height:36pt" o:ole="">
                        <v:imagedata r:id="rId66" o:title=""/>
                      </v:shape>
                      <o:OLEObject Type="Embed" ProgID="Equation.DSMT4" ShapeID="_x0000_i1060" DrawAspect="Content" ObjectID="_1791528473" r:id="rId67"/>
                    </w:object>
                  </w:r>
                </w:p>
              </w:txbxContent>
            </v:textbox>
            <w10:wrap anchorx="margin"/>
          </v:shape>
        </w:pict>
      </w:r>
      <w:r>
        <w:rPr>
          <w:noProof/>
        </w:rPr>
        <w:pict w14:anchorId="04E73315">
          <v:shape id="Rectangle: Diagonal Corners Rounded 2" o:spid="_x0000_s1033" style="position:absolute;left:0;text-align:left;margin-left:38.55pt;margin-top:24.5pt;width:63.75pt;height:58.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809625,742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" adj="-11796480,,5400" path="m262796,l809625,r,l809625,480154v,145138,-117658,262796,-262796,262796l,742950r,l,262796c,117658,117658,,262796,xe" fillcolor="window" strokecolor="windowText" strokeweight="1pt">
            <v:stroke joinstyle="miter"/>
            <v:formulas/>
            <v:path arrowok="t" o:connecttype="custom" o:connectlocs="262796,0;809625,0;809625,0;809625,480154;546829,742950;0,742950;0,742950;0,262796;262796,0" o:connectangles="0,0,0,0,0,0,0,0,0" textboxrect="0,0,809625,742950"/>
            <v:textbox>
              <w:txbxContent>
                <w:p w14:paraId="65847AA6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859" w:dyaOrig="720" w14:anchorId="25A5D260">
                      <v:shape id="_x0000_i1061" type="#_x0000_t75" style="width:42.5pt;height:36pt" o:ole="">
                        <v:imagedata r:id="rId68" o:title=""/>
                      </v:shape>
                      <o:OLEObject Type="Embed" ProgID="Equation.DSMT4" ShapeID="_x0000_i1061" DrawAspect="Content" ObjectID="_1791528474" r:id="rId69"/>
                    </w:object>
                  </w:r>
                </w:p>
              </w:txbxContent>
            </v:textbox>
            <w10:wrap anchorx="margin"/>
          </v:shape>
        </w:pi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</w:t>
      </w:r>
      <w:r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4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Em hãy nối các phép tính có cùng kết quả: </w:t>
      </w:r>
    </w:p>
    <w:p w14:paraId="390A7B22" w14:textId="2D77DAA9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33B35D14">
          <v:shape id="_x0000_s1032" style="position:absolute;left:0;text-align:left;margin-left:322pt;margin-top:.15pt;width:59.05pt;height:51.6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49935,6553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" adj="-11796480,,5400" path="m240489,l749935,r,l749935,414831v,132818,-107671,240489,-240489,240489l,655320r,l,240489c,107671,107671,,240489,xe" fillcolor="window" strokecolor="windowText" strokeweight="1pt">
            <v:stroke joinstyle="miter"/>
            <v:formulas/>
            <v:path arrowok="t" o:connecttype="custom" o:connectlocs="240489,0;749935,0;749935,0;749935,414831;509446,655320;0,655320;0,655320;0,240489;240489,0" o:connectangles="0,0,0,0,0,0,0,0,0" textboxrect="0,0,749935,655320"/>
            <v:textbox>
              <w:txbxContent>
                <w:p w14:paraId="64D96487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700" w:dyaOrig="720" w14:anchorId="1D97D52A">
                      <v:shape id="_x0000_i1062" type="#_x0000_t75" style="width:35pt;height:36pt" o:ole="">
                        <v:imagedata r:id="rId70" o:title=""/>
                      </v:shape>
                      <o:OLEObject Type="Embed" ProgID="Equation.DSMT4" ShapeID="_x0000_i1062" DrawAspect="Content" ObjectID="_1791528475" r:id="rId71"/>
                    </w:object>
                  </w:r>
                </w:p>
              </w:txbxContent>
            </v:textbox>
            <w10:wrap anchorx="margin"/>
          </v:shape>
        </w:pict>
      </w:r>
    </w:p>
    <w:p w14:paraId="240A665D" w14:textId="5ECFC4D1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E05C245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7DFAABA7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A255DF9" w14:textId="63BE62FC" w:rsid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07BF3865">
          <v:shape id="_x0000_s1029" style="position:absolute;left:0;text-align:left;margin-left:324.45pt;margin-top:10.9pt;width:55.45pt;height:51.35pt;z-index:251663360;visibility:visible;mso-wrap-style:square;mso-width-percent:0;mso-height-percent:0;mso-wrap-distance-left:9pt;mso-wrap-distance-top:0;mso-wrap-distance-right:9pt;mso-wrap-distance-bottom:0;mso-position-horizontal-relative:margin;mso-position-vertical-relative:text;mso-width-percent:0;mso-height-percent:0;mso-width-relative:margin;mso-height-relative:margin;v-text-anchor:middle" coordsize="704088,65227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" adj="-11796480,,5400" path="m201937,l704088,r,l704088,450335v,111527,-90410,201937,-201937,201937l,652272r,l,201937c,90410,90410,,201937,xe" fillcolor="window" strokecolor="windowText" strokeweight="1pt">
            <v:stroke joinstyle="miter"/>
            <v:formulas/>
            <v:path arrowok="t" o:connecttype="custom" o:connectlocs="201937,0;704088,0;704088,0;704088,450335;502151,652272;0,652272;0,652272;0,201937;201937,0" o:connectangles="0,0,0,0,0,0,0,0,0" textboxrect="0,0,704088,652272"/>
            <v:textbox style="mso-next-textbox:#_x0000_s1029">
              <w:txbxContent>
                <w:p w14:paraId="0CC30E2E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680" w:dyaOrig="720" w14:anchorId="59FE5300">
                      <v:shape id="_x0000_i1146" type="#_x0000_t75" style="width:34pt;height:36pt" o:ole="">
                        <v:imagedata r:id="rId72" o:title=""/>
                      </v:shape>
                      <o:OLEObject Type="Embed" ProgID="Equation.DSMT4" ShapeID="_x0000_i1146" DrawAspect="Content" ObjectID="_1791528476" r:id="rId73"/>
                    </w:object>
                  </w:r>
                </w:p>
              </w:txbxContent>
            </v:textbox>
            <w10:wrap anchorx="margin"/>
          </v:shape>
        </w:pict>
      </w:r>
      <w:r>
        <w:rPr>
          <w:noProof/>
        </w:rPr>
        <w:pict w14:anchorId="5280DA4A">
          <v:shape id="_x0000_s1031" style="position:absolute;left:0;text-align:left;margin-left:185.95pt;margin-top:14.6pt;width:59.05pt;height:50.65pt;z-index:251667456;visibility:visible;mso-wrap-style:square;mso-width-percent:0;mso-height-percent:0;mso-wrap-distance-left:9pt;mso-wrap-distance-top:0;mso-wrap-distance-right:9pt;mso-wrap-distance-bottom:0;mso-position-horizontal-relative:margin;mso-position-vertical-relative:text;mso-width-percent:0;mso-height-percent:0;mso-width-relative:margin;mso-height-relative:margin;v-text-anchor:middle" coordsize="749808,64312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" adj="-11796480,,5400" path="m174905,l749808,r,l749808,468223v,96597,-78308,174905,-174905,174905l,643128r,l,174905c,78308,78308,,174905,xe" fillcolor="window" strokecolor="windowText" strokeweight="1pt">
            <v:stroke joinstyle="miter"/>
            <v:formulas/>
            <v:path arrowok="t" o:connecttype="custom" o:connectlocs="174905,0;749808,0;749808,0;749808,468223;574903,643128;0,643128;0,643128;0,174905;174905,0" o:connectangles="0,0,0,0,0,0,0,0,0" textboxrect="0,0,749808,643128"/>
            <v:textbox style="mso-next-textbox:#_x0000_s1031">
              <w:txbxContent>
                <w:p w14:paraId="2C3F0741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740" w:dyaOrig="720" w14:anchorId="2B0CFC7D">
                      <v:shape id="_x0000_i1139" type="#_x0000_t75" style="width:36.5pt;height:36pt" o:ole="">
                        <v:imagedata r:id="rId74" o:title=""/>
                      </v:shape>
                      <o:OLEObject Type="Embed" ProgID="Equation.DSMT4" ShapeID="_x0000_i1139" DrawAspect="Content" ObjectID="_1791528477" r:id="rId75"/>
                    </w:object>
                  </w:r>
                </w:p>
              </w:txbxContent>
            </v:textbox>
            <w10:wrap anchorx="margin"/>
          </v:shape>
        </w:pict>
      </w:r>
      <w:r>
        <w:rPr>
          <w:noProof/>
        </w:rPr>
        <w:pict w14:anchorId="49C8257E">
          <v:shape id="_x0000_s1030" style="position:absolute;left:0;text-align:left;margin-left:41.1pt;margin-top:12.95pt;width:61.2pt;height:51.05pt;z-index:251664384;visibility:visible;mso-wrap-style:square;mso-width-percent:0;mso-height-percent:0;mso-wrap-distance-left:9pt;mso-wrap-distance-top:0;mso-wrap-distance-right:9pt;mso-wrap-distance-bottom:0;mso-position-horizontal-relative:margin;mso-position-vertical-relative:text;mso-width-percent:0;mso-height-percent:0;mso-width-relative:margin;mso-height-relative:margin;v-text-anchor:middle" coordsize="777240,64833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" adj="-11796480,,5400" path="m217789,l777240,r,l777240,430546v,120282,-97507,217789,-217789,217789l,648335r,l,217789c,97507,97507,,217789,xe" fillcolor="window" strokecolor="windowText" strokeweight="1pt">
            <v:stroke joinstyle="miter"/>
            <v:formulas/>
            <v:path arrowok="t" o:connecttype="custom" o:connectlocs="217789,0;777240,0;777240,0;777240,430546;559451,648335;0,648335;0,648335;0,217789;217789,0" o:connectangles="0,0,0,0,0,0,0,0,0" textboxrect="0,0,777240,648335"/>
            <v:textbox style="mso-next-textbox:#_x0000_s1030">
              <w:txbxContent>
                <w:p w14:paraId="332327ED" w14:textId="77777777" w:rsidR="00EE3EF7" w:rsidRPr="00EF3EE9" w:rsidRDefault="00EE3EF7" w:rsidP="00EE3EF7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8B6113">
                    <w:rPr>
                      <w:position w:val="-28"/>
                    </w:rPr>
                    <w:object w:dxaOrig="840" w:dyaOrig="720" w14:anchorId="47B2D85C">
                      <v:shape id="_x0000_i1145" type="#_x0000_t75" style="width:42pt;height:36pt" o:ole="">
                        <v:imagedata r:id="rId76" o:title=""/>
                      </v:shape>
                      <o:OLEObject Type="Embed" ProgID="Equation.DSMT4" ShapeID="_x0000_i1145" DrawAspect="Content" ObjectID="_1791528478" r:id="rId77"/>
                    </w:object>
                  </w:r>
                </w:p>
              </w:txbxContent>
            </v:textbox>
            <w10:wrap anchorx="margin"/>
          </v:shape>
        </w:pict>
      </w:r>
    </w:p>
    <w:p w14:paraId="20F36133" w14:textId="77777777" w:rsid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29C1DCB9" w14:textId="00113B11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 xml:space="preserve">Bài </w:t>
      </w:r>
      <w:r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5</w: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Cho các phân số: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880" w:dyaOrig="720" w14:anchorId="1BC683FA">
          <v:shape id="_x0000_i1130" type="#_x0000_t75" style="width:93.5pt;height:36pt" o:ole="">
            <v:imagedata r:id="rId78" o:title=""/>
          </v:shape>
          <o:OLEObject Type="Embed" ProgID="Equation.DSMT4" ShapeID="_x0000_i1130" DrawAspect="Content" ObjectID="_1791528464" r:id="rId79"/>
        </w:object>
      </w:r>
    </w:p>
    <w:p w14:paraId="0D3D62F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Sắp xếp các phân số theo thứ tự từ bé đến lớn:</w:t>
      </w:r>
    </w:p>
    <w:p w14:paraId="0709D188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</w:t>
      </w:r>
    </w:p>
    <w:p w14:paraId="1EB80C4D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Sắp xếp các phân số theo thứ tự từ lớn đến bé:</w:t>
      </w:r>
    </w:p>
    <w:p w14:paraId="15BC9ACD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</w:t>
      </w:r>
    </w:p>
    <w:p w14:paraId="149816AA" w14:textId="7692EBE0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ài 6. 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 giá trị của biểu thức:</w:t>
      </w:r>
    </w:p>
    <w:p w14:paraId="29AA27F0" w14:textId="18264D9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6AF2708F">
          <v:roundrect id="Rectangle: Rounded Corners 24" o:spid="_x0000_s1028" style="position:absolute;left:0;text-align:left;margin-left:289.8pt;margin-top:.4pt;width:341pt;height:111.4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" fillcolor="window" strokecolor="windowText" strokeweight="1pt">
            <v:stroke joinstyle="miter"/>
            <v:textbox>
              <w:txbxContent>
                <w:p w14:paraId="52ED9138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7EE8FBE3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4B143EE8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2BE2578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33B0489B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0CDE3E40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359" w:dyaOrig="720" w14:anchorId="6F627B2A">
          <v:shape id="_x0000_i1052" type="#_x0000_t75" style="width:68pt;height:36pt" o:ole="">
            <v:imagedata r:id="rId80" o:title=""/>
          </v:shape>
          <o:OLEObject Type="Embed" ProgID="Equation.DSMT4" ShapeID="_x0000_i1052" DrawAspect="Content" ObjectID="_1791528465" r:id="rId81"/>
        </w:object>
      </w:r>
    </w:p>
    <w:p w14:paraId="7FCAF428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80597CC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799D2AEC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D849A52" w14:textId="730ADC84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334BB433">
          <v:roundrect id="_x0000_s1027" style="position:absolute;left:0;text-align:left;margin-left:289.8pt;margin-top:.45pt;width:341pt;height:111.4pt;z-index:251669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" fillcolor="window" strokecolor="windowText" strokeweight="1pt">
            <v:stroke joinstyle="miter"/>
            <v:textbox>
              <w:txbxContent>
                <w:p w14:paraId="30C769A6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D2CDE04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D4E420D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E48DDA3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7C6BAC39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49BB0A35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EE3EF7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EE3EF7">
        <w:rPr>
          <w:rFonts w:ascii="Aptos" w:eastAsia="Aptos" w:hAnsi="Aptos" w:cs="Times New Roman"/>
          <w:kern w:val="0"/>
          <w:position w:val="-32"/>
          <w:szCs w:val="28"/>
          <w:lang w:bidi="th-TH"/>
          <w14:ligatures w14:val="none"/>
        </w:rPr>
        <w:object w:dxaOrig="1600" w:dyaOrig="780" w14:anchorId="301BE734">
          <v:shape id="_x0000_i1053" type="#_x0000_t75" style="width:80pt;height:39pt" o:ole="">
            <v:imagedata r:id="rId82" o:title=""/>
          </v:shape>
          <o:OLEObject Type="Embed" ProgID="Equation.DSMT4" ShapeID="_x0000_i1053" DrawAspect="Content" ObjectID="_1791528466" r:id="rId83"/>
        </w:object>
      </w:r>
    </w:p>
    <w:p w14:paraId="0320F590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2794A84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22C5C16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AD56FF7" w14:textId="49E7112E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58953DD1">
          <v:roundrect id="_x0000_s1026" style="position:absolute;left:0;text-align:left;margin-left:289.8pt;margin-top:1pt;width:341pt;height:111.4pt;z-index:2516705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" fillcolor="window" strokecolor="windowText" strokeweight="1pt">
            <v:stroke joinstyle="miter"/>
            <v:textbox>
              <w:txbxContent>
                <w:p w14:paraId="76BB11DF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01A998F8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625E066F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4C29ADD6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2CB4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……………</w:t>
                  </w:r>
                </w:p>
                <w:p w14:paraId="75FEC40E" w14:textId="77777777" w:rsidR="00EE3EF7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49B43AB5" w14:textId="77777777" w:rsidR="00EE3EF7" w:rsidRPr="00482CB4" w:rsidRDefault="00EE3EF7" w:rsidP="00EE3EF7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xbxContent>
            </v:textbox>
            <w10:wrap anchorx="margin"/>
          </v:roundrect>
        </w:pict>
      </w:r>
      <w:r w:rsidRPr="00EE3EF7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) </w:t>
      </w:r>
      <w:r w:rsidRPr="00EE3EF7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1160" w:dyaOrig="720" w14:anchorId="398193ED">
          <v:shape id="_x0000_i1054" type="#_x0000_t75" style="width:58pt;height:36pt" o:ole="">
            <v:imagedata r:id="rId84" o:title=""/>
          </v:shape>
          <o:OLEObject Type="Embed" ProgID="Equation.DSMT4" ShapeID="_x0000_i1054" DrawAspect="Content" ObjectID="_1791528467" r:id="rId85"/>
        </w:object>
      </w:r>
    </w:p>
    <w:p w14:paraId="09352482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56C65788" w14:textId="77777777" w:rsidR="00EE3EF7" w:rsidRPr="00EE3EF7" w:rsidRDefault="00EE3EF7" w:rsidP="00EE3EF7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218E11D" w14:textId="77777777" w:rsidR="00EE3EF7" w:rsidRPr="00EE3EF7" w:rsidRDefault="00EE3EF7" w:rsidP="00EE3EF7">
      <w:pPr>
        <w:rPr>
          <w:rFonts w:ascii="Aptos" w:eastAsia="Aptos" w:hAnsi="Aptos" w:cs="Times New Roman"/>
          <w:kern w:val="0"/>
          <w:szCs w:val="28"/>
          <w:lang w:bidi="th-TH"/>
          <w14:ligatures w14:val="none"/>
        </w:rPr>
      </w:pPr>
    </w:p>
    <w:p w14:paraId="5F80CDCE" w14:textId="77777777" w:rsidR="00EE3EF7" w:rsidRPr="00EE3EF7" w:rsidRDefault="00EE3EF7" w:rsidP="00EE3EF7">
      <w:pPr>
        <w:rPr>
          <w:rFonts w:ascii="Aptos" w:eastAsia="Aptos" w:hAnsi="Aptos" w:cs="Times New Roman"/>
          <w:kern w:val="0"/>
          <w:szCs w:val="28"/>
          <w:lang w:bidi="th-TH"/>
          <w14:ligatures w14:val="none"/>
        </w:rPr>
      </w:pPr>
    </w:p>
    <w:p w14:paraId="401782E7" w14:textId="77777777" w:rsidR="00EE3EF7" w:rsidRPr="00EE3EF7" w:rsidRDefault="00EE3EF7" w:rsidP="00EE3EF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EE3EF7" w:rsidRPr="00EE3EF7" w:rsidSect="00EE3EF7">
      <w:pgSz w:w="12240" w:h="15840"/>
      <w:pgMar w:top="851" w:right="758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60506"/>
    <w:rsid w:val="000013D8"/>
    <w:rsid w:val="00004BA2"/>
    <w:rsid w:val="0001068D"/>
    <w:rsid w:val="00020869"/>
    <w:rsid w:val="00020A17"/>
    <w:rsid w:val="00036D9F"/>
    <w:rsid w:val="00050194"/>
    <w:rsid w:val="00060506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73180"/>
    <w:rsid w:val="00473A98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46BA"/>
    <w:rsid w:val="00543ABE"/>
    <w:rsid w:val="00560C90"/>
    <w:rsid w:val="00586206"/>
    <w:rsid w:val="00592AA5"/>
    <w:rsid w:val="005A6052"/>
    <w:rsid w:val="005B7967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EE3EF7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320ED729"/>
  <w15:chartTrackingRefBased/>
  <w15:docId w15:val="{46080B69-1D23-4B86-BB45-F21CBD153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36</Words>
  <Characters>1921</Characters>
  <Application>Microsoft Office Word</Application>
  <DocSecurity>0</DocSecurity>
  <Lines>16</Lines>
  <Paragraphs>4</Paragraphs>
  <ScaleCrop>false</ScaleCrop>
  <Company/>
  <LinksUpToDate>false</LinksUpToDate>
  <CharactersWithSpaces>2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4-10-27T02:52:00Z</dcterms:created>
  <dcterms:modified xsi:type="dcterms:W3CDTF">2024-10-27T02:56:00Z</dcterms:modified>
</cp:coreProperties>
</file>